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95" r:id="rId2"/>
    <p:sldId id="348" r:id="rId3"/>
    <p:sldId id="474" r:id="rId4"/>
    <p:sldId id="280" r:id="rId5"/>
    <p:sldId id="281" r:id="rId6"/>
    <p:sldId id="282" r:id="rId7"/>
    <p:sldId id="488" r:id="rId8"/>
    <p:sldId id="259" r:id="rId9"/>
    <p:sldId id="260" r:id="rId10"/>
    <p:sldId id="261" r:id="rId11"/>
    <p:sldId id="263" r:id="rId12"/>
    <p:sldId id="265" r:id="rId13"/>
    <p:sldId id="273" r:id="rId14"/>
    <p:sldId id="453" r:id="rId15"/>
    <p:sldId id="489" r:id="rId16"/>
    <p:sldId id="287" r:id="rId17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295"/>
            <p14:sldId id="348"/>
            <p14:sldId id="474"/>
            <p14:sldId id="280"/>
            <p14:sldId id="281"/>
            <p14:sldId id="282"/>
            <p14:sldId id="488"/>
            <p14:sldId id="259"/>
            <p14:sldId id="260"/>
            <p14:sldId id="261"/>
            <p14:sldId id="263"/>
            <p14:sldId id="265"/>
            <p14:sldId id="273"/>
            <p14:sldId id="453"/>
            <p14:sldId id="489"/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E7EDE6"/>
    <a:srgbClr val="BCCAB9"/>
    <a:srgbClr val="C5D1C3"/>
    <a:srgbClr val="C8D4C6"/>
    <a:srgbClr val="C1CFBE"/>
    <a:srgbClr val="191919"/>
    <a:srgbClr val="000000"/>
    <a:srgbClr val="660033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65" autoAdjust="0"/>
    <p:restoredTop sz="94145" autoAdjust="0"/>
  </p:normalViewPr>
  <p:slideViewPr>
    <p:cSldViewPr>
      <p:cViewPr varScale="1">
        <p:scale>
          <a:sx n="151" d="100"/>
          <a:sy n="151" d="100"/>
        </p:scale>
        <p:origin x="666" y="144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1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4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e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8.wmf"/><Relationship Id="rId7" Type="http://schemas.openxmlformats.org/officeDocument/2006/relationships/image" Target="../media/image16.wmf"/><Relationship Id="rId2" Type="http://schemas.openxmlformats.org/officeDocument/2006/relationships/image" Target="../media/image7.wmf"/><Relationship Id="rId1" Type="http://schemas.openxmlformats.org/officeDocument/2006/relationships/image" Target="../media/image13.e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9.wmf"/><Relationship Id="rId9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34.wmf"/><Relationship Id="rId1" Type="http://schemas.openxmlformats.org/officeDocument/2006/relationships/image" Target="../media/image28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7370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7672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5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36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.emf"/><Relationship Id="rId5" Type="http://schemas.openxmlformats.org/officeDocument/2006/relationships/image" Target="../media/image38.wmf"/><Relationship Id="rId10" Type="http://schemas.openxmlformats.org/officeDocument/2006/relationships/package" Target="../embeddings/Microsoft_Word_Document.docx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3.emf"/><Relationship Id="rId5" Type="http://schemas.openxmlformats.org/officeDocument/2006/relationships/image" Target="../media/image41.wmf"/><Relationship Id="rId10" Type="http://schemas.openxmlformats.org/officeDocument/2006/relationships/package" Target="../embeddings/Microsoft_Word_Document1.docx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FCD5D593-60A9-2BDB-9F10-5E2F715EE98C}"/>
              </a:ext>
            </a:extLst>
          </p:cNvPr>
          <p:cNvSpPr/>
          <p:nvPr/>
        </p:nvSpPr>
        <p:spPr>
          <a:xfrm>
            <a:off x="2970212" y="3194983"/>
            <a:ext cx="8078788" cy="140038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8500" b="1" spc="67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THỐNG KÊ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6426F6-7734-8BEA-A419-F2D49F7B1E6C}"/>
              </a:ext>
            </a:extLst>
          </p:cNvPr>
          <p:cNvSpPr txBox="1"/>
          <p:nvPr/>
        </p:nvSpPr>
        <p:spPr>
          <a:xfrm>
            <a:off x="3579812" y="2333209"/>
            <a:ext cx="3395481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dirty="0" err="1">
                <a:solidFill>
                  <a:srgbClr val="00B0F0"/>
                </a:solidFill>
                <a:latin typeface="Trade Gothic Inline" panose="020B0604020202020204" pitchFamily="34" charset="0"/>
                <a:cs typeface="MoolBoran" panose="020B0604020202020204" pitchFamily="34" charset="0"/>
              </a:rPr>
              <a:t>Chương</a:t>
            </a:r>
            <a:r>
              <a:rPr lang="en-US" sz="5000" b="1" dirty="0">
                <a:solidFill>
                  <a:srgbClr val="00B0F0"/>
                </a:solidFill>
                <a:latin typeface="Trade Gothic Inline" panose="020B0604020202020204" pitchFamily="34" charset="0"/>
                <a:cs typeface="MoolBoran" panose="020B0604020202020204" pitchFamily="34" charset="0"/>
              </a:rPr>
              <a:t> 5</a:t>
            </a:r>
          </a:p>
        </p:txBody>
      </p:sp>
    </p:spTree>
    <p:extLst>
      <p:ext uri="{BB962C8B-B14F-4D97-AF65-F5344CB8AC3E}">
        <p14:creationId xmlns:p14="http://schemas.microsoft.com/office/powerpoint/2010/main" val="2281113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34">
            <a:extLst>
              <a:ext uri="{FF2B5EF4-FFF2-40B4-BE49-F238E27FC236}">
                <a16:creationId xmlns:a16="http://schemas.microsoft.com/office/drawing/2014/main" id="{668D3E6C-E74D-57C7-258E-3520C37F1DCF}"/>
              </a:ext>
            </a:extLst>
          </p:cNvPr>
          <p:cNvSpPr/>
          <p:nvPr/>
        </p:nvSpPr>
        <p:spPr>
          <a:xfrm>
            <a:off x="227012" y="152401"/>
            <a:ext cx="11734800" cy="6553200"/>
          </a:xfrm>
          <a:prstGeom prst="roundRect">
            <a:avLst>
              <a:gd name="adj" fmla="val 3307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 dirty="0"/>
          </a:p>
        </p:txBody>
      </p:sp>
      <p:sp>
        <p:nvSpPr>
          <p:cNvPr id="8194" name="AutoShape 2">
            <a:extLst>
              <a:ext uri="{FF2B5EF4-FFF2-40B4-BE49-F238E27FC236}">
                <a16:creationId xmlns:a16="http://schemas.microsoft.com/office/drawing/2014/main" id="{F3C2EACA-3BAF-08F0-03A2-F9CB9EEB5E0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prstGeom prst="roundRect">
            <a:avLst>
              <a:gd name="adj" fmla="val 16667"/>
            </a:avLst>
          </a:prstGeom>
        </p:spPr>
        <p:txBody>
          <a:bodyPr>
            <a:noAutofit/>
          </a:bodyPr>
          <a:lstStyle/>
          <a:p>
            <a:pPr eaLnBrk="1" hangingPunct="1"/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6, 7, 8, 4, 5, 6   </a:t>
            </a:r>
            <a:b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10, 2, 3, 9</a:t>
            </a:r>
          </a:p>
        </p:txBody>
      </p:sp>
      <p:sp>
        <p:nvSpPr>
          <p:cNvPr id="8195" name="Rectangle 9">
            <a:extLst>
              <a:ext uri="{FF2B5EF4-FFF2-40B4-BE49-F238E27FC236}">
                <a16:creationId xmlns:a16="http://schemas.microsoft.com/office/drawing/2014/main" id="{62B93BCB-A34D-FF13-7BE6-AD026E1FF3F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60412" y="2971800"/>
            <a:ext cx="10134600" cy="1143000"/>
          </a:xfrm>
        </p:spPr>
        <p:txBody>
          <a:bodyPr>
            <a:noAutofit/>
          </a:bodyPr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ộ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ê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0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3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3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ế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ộ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778E45E1-E86E-BD2C-80DF-A4A8A5E2ADA7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178024932"/>
              </p:ext>
            </p:extLst>
          </p:nvPr>
        </p:nvGraphicFramePr>
        <p:xfrm>
          <a:off x="8531224" y="304800"/>
          <a:ext cx="8397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32" r:id="rId3" imgW="419235" imgH="254207" progId="Equation.DSMT4">
                  <p:embed/>
                </p:oleObj>
              </mc:Choice>
              <mc:Fallback>
                <p:oleObj r:id="rId3" imgW="419235" imgH="254207" progId="Equation.DSMT4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778E45E1-E86E-BD2C-80DF-A4A8A5E2A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224" y="304800"/>
                        <a:ext cx="8397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2726E09A-DE23-F52A-CFC2-CBD7CE04ABCA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04049334"/>
              </p:ext>
            </p:extLst>
          </p:nvPr>
        </p:nvGraphicFramePr>
        <p:xfrm>
          <a:off x="8528049" y="838200"/>
          <a:ext cx="842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33" r:id="rId5" imgW="419235" imgH="254207" progId="Equation.DSMT4">
                  <p:embed/>
                </p:oleObj>
              </mc:Choice>
              <mc:Fallback>
                <p:oleObj r:id="rId5" imgW="419235" imgH="254207" progId="Equation.DSMT4">
                  <p:embed/>
                  <p:pic>
                    <p:nvPicPr>
                      <p:cNvPr id="8197" name="Object 5">
                        <a:extLst>
                          <a:ext uri="{FF2B5EF4-FFF2-40B4-BE49-F238E27FC236}">
                            <a16:creationId xmlns:a16="http://schemas.microsoft.com/office/drawing/2014/main" id="{2726E09A-DE23-F52A-CFC2-CBD7CE04AB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049" y="838200"/>
                        <a:ext cx="8429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8">
            <a:extLst>
              <a:ext uri="{FF2B5EF4-FFF2-40B4-BE49-F238E27FC236}">
                <a16:creationId xmlns:a16="http://schemas.microsoft.com/office/drawing/2014/main" id="{922F56F2-1601-2713-772A-B7E5F9879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262731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9" name="Text Box 10">
            <a:extLst>
              <a:ext uri="{FF2B5EF4-FFF2-40B4-BE49-F238E27FC236}">
                <a16:creationId xmlns:a16="http://schemas.microsoft.com/office/drawing/2014/main" id="{D327381D-F21A-6600-9E0E-5BF779D11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908" y="1447800"/>
            <a:ext cx="9683904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ộ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(6-6) ; (7-6) ; (8-6)  ;  (4-6)  ;  (5-6)  ;  (6-6)</a:t>
            </a:r>
          </a:p>
          <a:p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(10-6)  ;  (2-6)  ;  (3-6)  ;  (9-6)</a:t>
            </a:r>
          </a:p>
        </p:txBody>
      </p:sp>
      <p:graphicFrame>
        <p:nvGraphicFramePr>
          <p:cNvPr id="8200" name="Object 8">
            <a:extLst>
              <a:ext uri="{FF2B5EF4-FFF2-40B4-BE49-F238E27FC236}">
                <a16:creationId xmlns:a16="http://schemas.microsoft.com/office/drawing/2014/main" id="{8577931E-7B08-0491-6787-084DD8B39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1462" y="2079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34" r:id="rId7" imgW="114419" imgH="177809" progId="Equation.DSMT4">
                  <p:embed/>
                </p:oleObj>
              </mc:Choice>
              <mc:Fallback>
                <p:oleObj r:id="rId7" imgW="114419" imgH="177809" progId="Equation.DSMT4">
                  <p:embed/>
                  <p:pic>
                    <p:nvPicPr>
                      <p:cNvPr id="8200" name="Object 8">
                        <a:extLst>
                          <a:ext uri="{FF2B5EF4-FFF2-40B4-BE49-F238E27FC236}">
                            <a16:creationId xmlns:a16="http://schemas.microsoft.com/office/drawing/2014/main" id="{8577931E-7B08-0491-6787-084DD8B39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2" y="20796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>
            <a:extLst>
              <a:ext uri="{FF2B5EF4-FFF2-40B4-BE49-F238E27FC236}">
                <a16:creationId xmlns:a16="http://schemas.microsoft.com/office/drawing/2014/main" id="{127FFFAD-14A4-F7E2-3797-C23E6D995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2612" y="4648201"/>
          <a:ext cx="67056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35" r:id="rId9" imgW="3213417" imgH="394017" progId="Equation.DSMT4">
                  <p:embed/>
                </p:oleObj>
              </mc:Choice>
              <mc:Fallback>
                <p:oleObj r:id="rId9" imgW="3213417" imgH="394017" progId="Equation.DSMT4">
                  <p:embed/>
                  <p:pic>
                    <p:nvPicPr>
                      <p:cNvPr id="8201" name="Object 9">
                        <a:extLst>
                          <a:ext uri="{FF2B5EF4-FFF2-40B4-BE49-F238E27FC236}">
                            <a16:creationId xmlns:a16="http://schemas.microsoft.com/office/drawing/2014/main" id="{127FFFAD-14A4-F7E2-3797-C23E6D995A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2" y="4648201"/>
                        <a:ext cx="67056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>
            <a:extLst>
              <a:ext uri="{FF2B5EF4-FFF2-40B4-BE49-F238E27FC236}">
                <a16:creationId xmlns:a16="http://schemas.microsoft.com/office/drawing/2014/main" id="{8B2D3835-5DD3-CC46-5AFA-25E8CDD25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679311"/>
              </p:ext>
            </p:extLst>
          </p:nvPr>
        </p:nvGraphicFramePr>
        <p:xfrm>
          <a:off x="3122612" y="5459413"/>
          <a:ext cx="4419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36" r:id="rId11" imgW="2324417" imgH="394017" progId="Equation.DSMT4">
                  <p:embed/>
                </p:oleObj>
              </mc:Choice>
              <mc:Fallback>
                <p:oleObj r:id="rId11" imgW="2324417" imgH="394017" progId="Equation.DSMT4">
                  <p:embed/>
                  <p:pic>
                    <p:nvPicPr>
                      <p:cNvPr id="8202" name="Object 10">
                        <a:extLst>
                          <a:ext uri="{FF2B5EF4-FFF2-40B4-BE49-F238E27FC236}">
                            <a16:creationId xmlns:a16="http://schemas.microsoft.com/office/drawing/2014/main" id="{8B2D3835-5DD3-CC46-5AFA-25E8CDD25A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2" y="5459413"/>
                        <a:ext cx="44196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5">
            <a:extLst>
              <a:ext uri="{FF2B5EF4-FFF2-40B4-BE49-F238E27FC236}">
                <a16:creationId xmlns:a16="http://schemas.microsoft.com/office/drawing/2014/main" id="{AA73C6CE-89D4-02D2-BA88-B2104B69D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6212" y="6122134"/>
            <a:ext cx="16002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8204" name="Object 12">
            <a:extLst>
              <a:ext uri="{FF2B5EF4-FFF2-40B4-BE49-F238E27FC236}">
                <a16:creationId xmlns:a16="http://schemas.microsoft.com/office/drawing/2014/main" id="{3DE71AD1-10DF-9879-93E2-D986B834E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79285"/>
              </p:ext>
            </p:extLst>
          </p:nvPr>
        </p:nvGraphicFramePr>
        <p:xfrm>
          <a:off x="3142280" y="6204156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37" r:id="rId13" imgW="1143317" imgH="228917" progId="Equation.DSMT4">
                  <p:embed/>
                </p:oleObj>
              </mc:Choice>
              <mc:Fallback>
                <p:oleObj r:id="rId13" imgW="1143317" imgH="228917" progId="Equation.DSMT4">
                  <p:embed/>
                  <p:pic>
                    <p:nvPicPr>
                      <p:cNvPr id="8204" name="Object 12">
                        <a:extLst>
                          <a:ext uri="{FF2B5EF4-FFF2-40B4-BE49-F238E27FC236}">
                            <a16:creationId xmlns:a16="http://schemas.microsoft.com/office/drawing/2014/main" id="{3DE71AD1-10DF-9879-93E2-D986B834EA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280" y="6204156"/>
                        <a:ext cx="228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autoUpdateAnimBg="0"/>
      <p:bldP spid="8199" grpId="0" autoUpdateAnimBg="0"/>
      <p:bldP spid="820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34">
            <a:extLst>
              <a:ext uri="{FF2B5EF4-FFF2-40B4-BE49-F238E27FC236}">
                <a16:creationId xmlns:a16="http://schemas.microsoft.com/office/drawing/2014/main" id="{9CAE6485-B159-E35D-38BA-743E131350A6}"/>
              </a:ext>
            </a:extLst>
          </p:cNvPr>
          <p:cNvSpPr/>
          <p:nvPr/>
        </p:nvSpPr>
        <p:spPr>
          <a:xfrm>
            <a:off x="227012" y="182563"/>
            <a:ext cx="11734800" cy="6523038"/>
          </a:xfrm>
          <a:prstGeom prst="roundRect">
            <a:avLst>
              <a:gd name="adj" fmla="val 3307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3000" dirty="0"/>
          </a:p>
        </p:txBody>
      </p:sp>
      <p:sp>
        <p:nvSpPr>
          <p:cNvPr id="9218" name="AutoShape 2">
            <a:extLst>
              <a:ext uri="{FF2B5EF4-FFF2-40B4-BE49-F238E27FC236}">
                <a16:creationId xmlns:a16="http://schemas.microsoft.com/office/drawing/2014/main" id="{94D9E923-DE40-4A55-77FA-49622461FD9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prstGeom prst="roundRect">
            <a:avLst>
              <a:gd name="adj" fmla="val 16667"/>
            </a:avLst>
          </a:prstGeo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  6, 7, 8, 4, 5, 6    </a:t>
            </a:r>
            <a:b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10, 2, 3, 9</a:t>
            </a:r>
          </a:p>
        </p:txBody>
      </p:sp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22DE2C67-CE13-B2CA-62F6-CA1E04E7108D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852202499"/>
              </p:ext>
            </p:extLst>
          </p:nvPr>
        </p:nvGraphicFramePr>
        <p:xfrm>
          <a:off x="8455024" y="366252"/>
          <a:ext cx="7635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02" name="Equation" r:id="rId3" imgW="419235" imgH="254207" progId="Equation.DSMT4">
                  <p:embed/>
                </p:oleObj>
              </mc:Choice>
              <mc:Fallback>
                <p:oleObj name="Equation" r:id="rId3" imgW="419235" imgH="254207" progId="Equation.DSMT4">
                  <p:embed/>
                  <p:pic>
                    <p:nvPicPr>
                      <p:cNvPr id="9219" name="Object 3">
                        <a:extLst>
                          <a:ext uri="{FF2B5EF4-FFF2-40B4-BE49-F238E27FC236}">
                            <a16:creationId xmlns:a16="http://schemas.microsoft.com/office/drawing/2014/main" id="{22DE2C67-CE13-B2CA-62F6-CA1E04E710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5024" y="366252"/>
                        <a:ext cx="7635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B067B3A7-F1F2-C012-059A-1057B536EC61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723816743"/>
              </p:ext>
            </p:extLst>
          </p:nvPr>
        </p:nvGraphicFramePr>
        <p:xfrm>
          <a:off x="8318960" y="762000"/>
          <a:ext cx="1028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03" name="Equation" r:id="rId5" imgW="380880" imgH="253800" progId="Equation.DSMT4">
                  <p:embed/>
                </p:oleObj>
              </mc:Choice>
              <mc:Fallback>
                <p:oleObj name="Equation" r:id="rId5" imgW="380880" imgH="253800" progId="Equation.DSMT4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B067B3A7-F1F2-C012-059A-1057B536EC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960" y="762000"/>
                        <a:ext cx="1028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6">
            <a:extLst>
              <a:ext uri="{FF2B5EF4-FFF2-40B4-BE49-F238E27FC236}">
                <a16:creationId xmlns:a16="http://schemas.microsoft.com/office/drawing/2014/main" id="{3283F4CB-376B-7C27-EA17-F48B5BBF7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262731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222" name="Text Box 7">
            <a:extLst>
              <a:ext uri="{FF2B5EF4-FFF2-40B4-BE49-F238E27FC236}">
                <a16:creationId xmlns:a16="http://schemas.microsoft.com/office/drawing/2014/main" id="{C77C4A74-0D21-4F6B-4AF5-57C6A4B1E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812" y="1409374"/>
            <a:ext cx="9818689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(6-6) ; (7-6) ; (8-6)  ;  (4-6)  ;  (5-6)  ;  (6-6)</a:t>
            </a:r>
          </a:p>
          <a:p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(10-6)  ;  (2-6)  ;  (3-6)  ;  (9-6)</a:t>
            </a:r>
          </a:p>
        </p:txBody>
      </p:sp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98D76DAA-7D3A-4441-A890-5EFCEB4F7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1462" y="2079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04" r:id="rId7" imgW="114419" imgH="177809" progId="Equation.DSMT4">
                  <p:embed/>
                </p:oleObj>
              </mc:Choice>
              <mc:Fallback>
                <p:oleObj r:id="rId7" imgW="114419" imgH="177809" progId="Equation.DSMT4">
                  <p:embed/>
                  <p:pic>
                    <p:nvPicPr>
                      <p:cNvPr id="9223" name="Object 7">
                        <a:extLst>
                          <a:ext uri="{FF2B5EF4-FFF2-40B4-BE49-F238E27FC236}">
                            <a16:creationId xmlns:a16="http://schemas.microsoft.com/office/drawing/2014/main" id="{98D76DAA-7D3A-4441-A890-5EFCEB4F7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2" y="20796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13DE7374-CC38-29BB-FFBF-D8E36485B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21673"/>
              </p:ext>
            </p:extLst>
          </p:nvPr>
        </p:nvGraphicFramePr>
        <p:xfrm>
          <a:off x="2436812" y="3610896"/>
          <a:ext cx="6781800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05" r:id="rId9" imgW="3530917" imgH="863917" progId="Equation.DSMT4">
                  <p:embed/>
                </p:oleObj>
              </mc:Choice>
              <mc:Fallback>
                <p:oleObj r:id="rId9" imgW="3530917" imgH="863917" progId="Equation.DSMT4">
                  <p:embed/>
                  <p:pic>
                    <p:nvPicPr>
                      <p:cNvPr id="9224" name="Object 8">
                        <a:extLst>
                          <a:ext uri="{FF2B5EF4-FFF2-40B4-BE49-F238E27FC236}">
                            <a16:creationId xmlns:a16="http://schemas.microsoft.com/office/drawing/2014/main" id="{13DE7374-CC38-29BB-FFBF-D8E36485B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2" y="3610896"/>
                        <a:ext cx="6781800" cy="165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15">
            <a:extLst>
              <a:ext uri="{FF2B5EF4-FFF2-40B4-BE49-F238E27FC236}">
                <a16:creationId xmlns:a16="http://schemas.microsoft.com/office/drawing/2014/main" id="{CD7C3B24-DD32-98D5-47DD-B61D56EB9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812" y="2895600"/>
            <a:ext cx="95631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vi-VN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ó ta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ế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ộ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226" name="Text Box 16">
            <a:extLst>
              <a:ext uri="{FF2B5EF4-FFF2-40B4-BE49-F238E27FC236}">
                <a16:creationId xmlns:a16="http://schemas.microsoft.com/office/drawing/2014/main" id="{D0EE17A1-CA99-450E-979D-4F3412C66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812" y="5181600"/>
            <a:ext cx="105156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ộ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altLang="en-US" sz="3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3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altLang="en-US" sz="3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3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autoUpdateAnimBg="0"/>
      <p:bldP spid="9225" grpId="0" autoUpdateAnimBg="0"/>
      <p:bldP spid="922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34">
            <a:extLst>
              <a:ext uri="{FF2B5EF4-FFF2-40B4-BE49-F238E27FC236}">
                <a16:creationId xmlns:a16="http://schemas.microsoft.com/office/drawing/2014/main" id="{40EB84BD-0FF8-0BBD-131F-40A5D457CB1D}"/>
              </a:ext>
            </a:extLst>
          </p:cNvPr>
          <p:cNvSpPr/>
          <p:nvPr/>
        </p:nvSpPr>
        <p:spPr>
          <a:xfrm>
            <a:off x="227012" y="182563"/>
            <a:ext cx="11734800" cy="6523038"/>
          </a:xfrm>
          <a:prstGeom prst="roundRect">
            <a:avLst>
              <a:gd name="adj" fmla="val 3307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10242" name="AutoShape 2">
            <a:extLst>
              <a:ext uri="{FF2B5EF4-FFF2-40B4-BE49-F238E27FC236}">
                <a16:creationId xmlns:a16="http://schemas.microsoft.com/office/drawing/2014/main" id="{AA2F79C6-59FA-DE34-D54D-04A6CCF045B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08012" y="274637"/>
            <a:ext cx="5638800" cy="1143000"/>
          </a:xfrm>
          <a:prstGeom prst="roundRect">
            <a:avLst>
              <a:gd name="adj" fmla="val 16667"/>
            </a:avLst>
          </a:prstGeom>
        </p:spPr>
        <p:txBody>
          <a:bodyPr>
            <a:noAutofit/>
          </a:bodyPr>
          <a:lstStyle/>
          <a:p>
            <a:pPr algn="l" eaLnBrk="1" hangingPunct="1"/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6, 7, 8, 4, 5, 6   </a:t>
            </a:r>
            <a:b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10, 2, 3, 9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EB2C66ED-4C0E-94D3-CC66-FA7210A847A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60412" y="2836349"/>
            <a:ext cx="4513263" cy="671311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v"/>
            </a:pP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80181F87-6729-A770-A1C4-23076AB7C79C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06926849"/>
              </p:ext>
            </p:extLst>
          </p:nvPr>
        </p:nvGraphicFramePr>
        <p:xfrm>
          <a:off x="5256212" y="330318"/>
          <a:ext cx="762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53" name="Equation" r:id="rId3" imgW="419235" imgH="254207" progId="Equation.DSMT4">
                  <p:embed/>
                </p:oleObj>
              </mc:Choice>
              <mc:Fallback>
                <p:oleObj name="Equation" r:id="rId3" imgW="419235" imgH="254207" progId="Equation.DSMT4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80181F87-6729-A770-A1C4-23076AB7C7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2" y="330318"/>
                        <a:ext cx="762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6DFF55A1-F1F8-3139-ADFE-E0CA255DBB30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302223643"/>
              </p:ext>
            </p:extLst>
          </p:nvPr>
        </p:nvGraphicFramePr>
        <p:xfrm>
          <a:off x="5180012" y="815181"/>
          <a:ext cx="9144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54" r:id="rId5" imgW="419235" imgH="254207" progId="Equation.DSMT4">
                  <p:embed/>
                </p:oleObj>
              </mc:Choice>
              <mc:Fallback>
                <p:oleObj r:id="rId5" imgW="419235" imgH="254207" progId="Equation.DSMT4">
                  <p:embed/>
                  <p:pic>
                    <p:nvPicPr>
                      <p:cNvPr id="10245" name="Object 5">
                        <a:extLst>
                          <a:ext uri="{FF2B5EF4-FFF2-40B4-BE49-F238E27FC236}">
                            <a16:creationId xmlns:a16="http://schemas.microsoft.com/office/drawing/2014/main" id="{6DFF55A1-F1F8-3139-ADFE-E0CA255DBB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2" y="815181"/>
                        <a:ext cx="9144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>
            <a:extLst>
              <a:ext uri="{FF2B5EF4-FFF2-40B4-BE49-F238E27FC236}">
                <a16:creationId xmlns:a16="http://schemas.microsoft.com/office/drawing/2014/main" id="{06CAEE4F-880C-2540-253A-2B15B0A05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735" y="1371600"/>
            <a:ext cx="10627677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(6-6) ; (7-6) ; (8-6)  ;  (4-6)  ;  (5-6)  ;  (6-6)</a:t>
            </a:r>
          </a:p>
          <a:p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(10-6)  ;  (2-6)  ;  (3-6)  ;  (9-6)</a:t>
            </a:r>
          </a:p>
        </p:txBody>
      </p:sp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CFBD18F1-4521-B4FF-6F28-4B42A30974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1462" y="2079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55" r:id="rId7" imgW="114419" imgH="177809" progId="Equation.DSMT4">
                  <p:embed/>
                </p:oleObj>
              </mc:Choice>
              <mc:Fallback>
                <p:oleObj r:id="rId7" imgW="114419" imgH="177809" progId="Equation.DSMT4">
                  <p:embed/>
                  <p:pic>
                    <p:nvPicPr>
                      <p:cNvPr id="10248" name="Object 8">
                        <a:extLst>
                          <a:ext uri="{FF2B5EF4-FFF2-40B4-BE49-F238E27FC236}">
                            <a16:creationId xmlns:a16="http://schemas.microsoft.com/office/drawing/2014/main" id="{CFBD18F1-4521-B4FF-6F28-4B42A3097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2" y="20796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49F49CA6-61FC-AAA8-F34F-A4F603ABC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56641"/>
              </p:ext>
            </p:extLst>
          </p:nvPr>
        </p:nvGraphicFramePr>
        <p:xfrm>
          <a:off x="4801472" y="2821860"/>
          <a:ext cx="4333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56" r:id="rId9" imgW="165274" imgH="203341" progId="Equation.DSMT4">
                  <p:embed/>
                </p:oleObj>
              </mc:Choice>
              <mc:Fallback>
                <p:oleObj r:id="rId9" imgW="165274" imgH="203341" progId="Equation.DSMT4">
                  <p:embed/>
                  <p:pic>
                    <p:nvPicPr>
                      <p:cNvPr id="10249" name="Object 9">
                        <a:extLst>
                          <a:ext uri="{FF2B5EF4-FFF2-40B4-BE49-F238E27FC236}">
                            <a16:creationId xmlns:a16="http://schemas.microsoft.com/office/drawing/2014/main" id="{49F49CA6-61FC-AAA8-F34F-A4F603ABCD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472" y="2821860"/>
                        <a:ext cx="4333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>
            <a:extLst>
              <a:ext uri="{FF2B5EF4-FFF2-40B4-BE49-F238E27FC236}">
                <a16:creationId xmlns:a16="http://schemas.microsoft.com/office/drawing/2014/main" id="{56AFCEAC-ADEE-0EF6-A1C0-F141894B2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552823"/>
              </p:ext>
            </p:extLst>
          </p:nvPr>
        </p:nvGraphicFramePr>
        <p:xfrm>
          <a:off x="1979612" y="3414252"/>
          <a:ext cx="822960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57" r:id="rId11" imgW="4216717" imgH="914717" progId="Equation.DSMT4">
                  <p:embed/>
                </p:oleObj>
              </mc:Choice>
              <mc:Fallback>
                <p:oleObj r:id="rId11" imgW="4216717" imgH="914717" progId="Equation.DSMT4">
                  <p:embed/>
                  <p:pic>
                    <p:nvPicPr>
                      <p:cNvPr id="10250" name="Object 10">
                        <a:extLst>
                          <a:ext uri="{FF2B5EF4-FFF2-40B4-BE49-F238E27FC236}">
                            <a16:creationId xmlns:a16="http://schemas.microsoft.com/office/drawing/2014/main" id="{56AFCEAC-ADEE-0EF6-A1C0-F141894B2D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2" y="3414252"/>
                        <a:ext cx="8229600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5">
            <a:extLst>
              <a:ext uri="{FF2B5EF4-FFF2-40B4-BE49-F238E27FC236}">
                <a16:creationId xmlns:a16="http://schemas.microsoft.com/office/drawing/2014/main" id="{010A5CC2-FE31-CDB6-4343-3659A22F0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9212" y="5562601"/>
            <a:ext cx="784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52" name="Text Box 16">
            <a:extLst>
              <a:ext uri="{FF2B5EF4-FFF2-40B4-BE49-F238E27FC236}">
                <a16:creationId xmlns:a16="http://schemas.microsoft.com/office/drawing/2014/main" id="{9D626F0A-378B-7843-F0C3-5EB245582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735" y="5142687"/>
            <a:ext cx="10932477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ể ý </a:t>
            </a:r>
            <a:r>
              <a:rPr lang="vi-VN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ế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vi-VN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ều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3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</a:t>
            </a:r>
            <a:r>
              <a:rPr lang="en-US" altLang="en-US" sz="3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en-US" sz="3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3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altLang="en-US" sz="3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3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altLang="en-US" sz="3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3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ộ </a:t>
            </a:r>
            <a:r>
              <a:rPr lang="en-US" altLang="en-US" sz="3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altLang="en-US" sz="3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autoUpdateAnimBg="0"/>
      <p:bldP spid="1025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4">
            <a:extLst>
              <a:ext uri="{FF2B5EF4-FFF2-40B4-BE49-F238E27FC236}">
                <a16:creationId xmlns:a16="http://schemas.microsoft.com/office/drawing/2014/main" id="{4CC93BDF-62B2-953B-C729-D6D3F9FC1DB0}"/>
              </a:ext>
            </a:extLst>
          </p:cNvPr>
          <p:cNvSpPr/>
          <p:nvPr/>
        </p:nvSpPr>
        <p:spPr>
          <a:xfrm>
            <a:off x="227012" y="904875"/>
            <a:ext cx="11734800" cy="5800725"/>
          </a:xfrm>
          <a:prstGeom prst="roundRect">
            <a:avLst>
              <a:gd name="adj" fmla="val 3307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11266" name="AutoShape 2">
            <a:extLst>
              <a:ext uri="{FF2B5EF4-FFF2-40B4-BE49-F238E27FC236}">
                <a16:creationId xmlns:a16="http://schemas.microsoft.com/office/drawing/2014/main" id="{5F9D1C2C-F942-21D3-DC06-D3212FACAEB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-122235"/>
            <a:ext cx="11199812" cy="1143000"/>
          </a:xfrm>
          <a:prstGeom prst="roundRect">
            <a:avLst>
              <a:gd name="adj" fmla="val 16667"/>
            </a:avLst>
          </a:prstGeom>
        </p:spPr>
        <p:txBody>
          <a:bodyPr>
            <a:noAutofit/>
          </a:bodyPr>
          <a:lstStyle/>
          <a:p>
            <a:pPr marL="609600" indent="-609600">
              <a:buFont typeface="Wingdings" panose="05000000000000000000" pitchFamily="2" charset="2"/>
              <a:buChar char="v"/>
            </a:pPr>
            <a:r>
              <a:rPr lang="en-US" alt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 NGHĨA CỦA PH</a:t>
            </a:r>
            <a:r>
              <a:rPr lang="vi-VN" alt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SAI VÀ </a:t>
            </a:r>
            <a:r>
              <a:rPr lang="vi-VN" alt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3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Ộ LỆCH CHUẨN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8EF6F232-776E-F1C5-E572-951D7C26C54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ấp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ỉ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altLang="en-US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altLang="en-US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ộ </a:t>
            </a:r>
            <a:r>
              <a:rPr lang="en-US" altLang="en-US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altLang="en-US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ộ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ó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ộ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ounded Rectangle 27"/>
          <p:cNvSpPr/>
          <p:nvPr/>
        </p:nvSpPr>
        <p:spPr>
          <a:xfrm>
            <a:off x="954021" y="130572"/>
            <a:ext cx="11160191" cy="1069578"/>
          </a:xfrm>
          <a:prstGeom prst="roundRect">
            <a:avLst>
              <a:gd name="adj" fmla="val 9218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31" name="Oval 30"/>
          <p:cNvSpPr/>
          <p:nvPr/>
        </p:nvSpPr>
        <p:spPr>
          <a:xfrm>
            <a:off x="81616" y="111066"/>
            <a:ext cx="1793528" cy="179399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-1588" y="88105"/>
            <a:ext cx="1793528" cy="1177427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-74679" y="387932"/>
            <a:ext cx="20574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67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vÝ</a:t>
            </a:r>
            <a:r>
              <a:rPr lang="en-US" sz="2800" b="1" spc="67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 </a:t>
            </a:r>
            <a:r>
              <a:rPr lang="en-US" sz="2800" b="1" spc="67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dô</a:t>
            </a:r>
            <a:r>
              <a:rPr lang="en-US" sz="2800" b="1" spc="67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 1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03147" y="177802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1068" y="4577976"/>
            <a:ext cx="1834075" cy="507809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500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ời</a:t>
            </a:r>
            <a:r>
              <a:rPr lang="en-US" sz="25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5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: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5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154234"/>
              </p:ext>
            </p:extLst>
          </p:nvPr>
        </p:nvGraphicFramePr>
        <p:xfrm>
          <a:off x="1868487" y="4419600"/>
          <a:ext cx="66643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6" name="Equation" r:id="rId4" imgW="2895480" imgH="393480" progId="Equation.DSMT4">
                  <p:embed/>
                </p:oleObj>
              </mc:Choice>
              <mc:Fallback>
                <p:oleObj name="Equation" r:id="rId4" imgW="289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8487" y="4419600"/>
                        <a:ext cx="6664325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14109"/>
              </p:ext>
            </p:extLst>
          </p:nvPr>
        </p:nvGraphicFramePr>
        <p:xfrm>
          <a:off x="1875143" y="5102896"/>
          <a:ext cx="9117012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7" name="Equation" r:id="rId6" imgW="3962160" imgH="583920" progId="Equation.DSMT4">
                  <p:embed/>
                </p:oleObj>
              </mc:Choice>
              <mc:Fallback>
                <p:oleObj name="Equation" r:id="rId6" imgW="39621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5143" y="5102896"/>
                        <a:ext cx="9117012" cy="133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139823"/>
              </p:ext>
            </p:extLst>
          </p:nvPr>
        </p:nvGraphicFramePr>
        <p:xfrm>
          <a:off x="1868487" y="6271280"/>
          <a:ext cx="19875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8" name="Equation" r:id="rId8" imgW="863280" imgH="266400" progId="Equation.DSMT4">
                  <p:embed/>
                </p:oleObj>
              </mc:Choice>
              <mc:Fallback>
                <p:oleObj name="Equation" r:id="rId8" imgW="863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68487" y="6271280"/>
                        <a:ext cx="1987550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63235805-B03F-7CB5-775C-7331B635A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2" y="164825"/>
            <a:ext cx="985366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è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ha)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998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1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nh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6">
            <a:extLst>
              <a:ext uri="{FF2B5EF4-FFF2-40B4-BE49-F238E27FC236}">
                <a16:creationId xmlns:a16="http://schemas.microsoft.com/office/drawing/2014/main" id="{7B2A9BA1-6436-ED2A-676B-FAC2A79F7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890091"/>
              </p:ext>
            </p:extLst>
          </p:nvPr>
        </p:nvGraphicFramePr>
        <p:xfrm>
          <a:off x="-3348602" y="1295400"/>
          <a:ext cx="13452475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9" name="Document" r:id="rId10" imgW="7171340" imgH="1867788" progId="Word.Document.12">
                  <p:embed/>
                </p:oleObj>
              </mc:Choice>
              <mc:Fallback>
                <p:oleObj name="Document" r:id="rId10" imgW="7171340" imgH="1867788" progId="Word.Document.12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823C922A-F2E2-4A33-AB2E-42DB49295A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48602" y="1295400"/>
                        <a:ext cx="13452475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212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ounded Rectangle 27"/>
          <p:cNvSpPr/>
          <p:nvPr/>
        </p:nvSpPr>
        <p:spPr>
          <a:xfrm>
            <a:off x="954021" y="130572"/>
            <a:ext cx="11160191" cy="926805"/>
          </a:xfrm>
          <a:prstGeom prst="roundRect">
            <a:avLst>
              <a:gd name="adj" fmla="val 9218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31" name="Oval 30"/>
          <p:cNvSpPr/>
          <p:nvPr/>
        </p:nvSpPr>
        <p:spPr>
          <a:xfrm>
            <a:off x="81616" y="111066"/>
            <a:ext cx="1793528" cy="179399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-1588" y="88105"/>
            <a:ext cx="1793528" cy="1177427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-139240" y="387932"/>
            <a:ext cx="20574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67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vÝ</a:t>
            </a:r>
            <a:r>
              <a:rPr lang="en-US" sz="2800" b="1" spc="67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 </a:t>
            </a:r>
            <a:r>
              <a:rPr lang="en-US" sz="2800" b="1" spc="67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dô</a:t>
            </a:r>
            <a:r>
              <a:rPr lang="en-US" sz="2800" b="1" spc="67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 2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03147" y="177802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1068" y="4577976"/>
            <a:ext cx="1834075" cy="507809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500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ời</a:t>
            </a:r>
            <a:r>
              <a:rPr lang="en-US" sz="25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5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: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5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246137"/>
              </p:ext>
            </p:extLst>
          </p:nvPr>
        </p:nvGraphicFramePr>
        <p:xfrm>
          <a:off x="1795463" y="4419600"/>
          <a:ext cx="680878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22" name="Equation" r:id="rId4" imgW="2958840" imgH="393480" progId="Equation.DSMT4">
                  <p:embed/>
                </p:oleObj>
              </mc:Choice>
              <mc:Fallback>
                <p:oleObj name="Equation" r:id="rId4" imgW="2958840" imgH="3934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463" y="4419600"/>
                        <a:ext cx="6808787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214723"/>
              </p:ext>
            </p:extLst>
          </p:nvPr>
        </p:nvGraphicFramePr>
        <p:xfrm>
          <a:off x="1791940" y="5078857"/>
          <a:ext cx="9875838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23" name="Equation" r:id="rId6" imgW="4292280" imgH="583920" progId="Equation.DSMT4">
                  <p:embed/>
                </p:oleObj>
              </mc:Choice>
              <mc:Fallback>
                <p:oleObj name="Equation" r:id="rId6" imgW="4292280" imgH="58392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1940" y="5078857"/>
                        <a:ext cx="9875838" cy="133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126456"/>
              </p:ext>
            </p:extLst>
          </p:nvPr>
        </p:nvGraphicFramePr>
        <p:xfrm>
          <a:off x="1791940" y="6309308"/>
          <a:ext cx="19875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24" name="Equation" r:id="rId8" imgW="863280" imgH="266400" progId="Equation.DSMT4">
                  <p:embed/>
                </p:oleObj>
              </mc:Choice>
              <mc:Fallback>
                <p:oleObj name="Equation" r:id="rId8" imgW="863280" imgH="2664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1940" y="6309308"/>
                        <a:ext cx="1987550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63235805-B03F-7CB5-775C-7331B635A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012" y="120444"/>
            <a:ext cx="9853666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altLang="en-US" sz="2600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5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0DB550A6-4AF2-17C6-A76B-98D5BCC82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404237"/>
              </p:ext>
            </p:extLst>
          </p:nvPr>
        </p:nvGraphicFramePr>
        <p:xfrm>
          <a:off x="-1906588" y="1143000"/>
          <a:ext cx="16033750" cy="373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25" name="Document" r:id="rId10" imgW="7171340" imgH="1668811" progId="Word.Document.12">
                  <p:embed/>
                </p:oleObj>
              </mc:Choice>
              <mc:Fallback>
                <p:oleObj name="Document" r:id="rId10" imgW="7171340" imgH="1668811" progId="Word.Document.12">
                  <p:embed/>
                  <p:pic>
                    <p:nvPicPr>
                      <p:cNvPr id="106498" name="Object 2">
                        <a:extLst>
                          <a:ext uri="{FF2B5EF4-FFF2-40B4-BE49-F238E27FC236}">
                            <a16:creationId xmlns:a16="http://schemas.microsoft.com/office/drawing/2014/main" id="{99BD58F1-F105-2444-9A11-A3DFE80AB0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06588" y="1143000"/>
                        <a:ext cx="16033750" cy="373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7145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27">
            <a:extLst>
              <a:ext uri="{FF2B5EF4-FFF2-40B4-BE49-F238E27FC236}">
                <a16:creationId xmlns:a16="http://schemas.microsoft.com/office/drawing/2014/main" id="{BED559F7-D4AD-1C10-B9BB-B1816E7CECCD}"/>
              </a:ext>
            </a:extLst>
          </p:cNvPr>
          <p:cNvSpPr/>
          <p:nvPr/>
        </p:nvSpPr>
        <p:spPr>
          <a:xfrm>
            <a:off x="954021" y="130571"/>
            <a:ext cx="11160191" cy="2681626"/>
          </a:xfrm>
          <a:prstGeom prst="roundRect">
            <a:avLst>
              <a:gd name="adj" fmla="val 9218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8F5B3A2-48A1-98AA-F6BB-65B646C2949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any Logo</a:t>
            </a:r>
          </a:p>
        </p:txBody>
      </p:sp>
      <p:graphicFrame>
        <p:nvGraphicFramePr>
          <p:cNvPr id="122882" name="Object 2">
            <a:extLst>
              <a:ext uri="{FF2B5EF4-FFF2-40B4-BE49-F238E27FC236}">
                <a16:creationId xmlns:a16="http://schemas.microsoft.com/office/drawing/2014/main" id="{8A22CA39-C2E4-0B4D-EFC0-01CE6A8F2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957821"/>
              </p:ext>
            </p:extLst>
          </p:nvPr>
        </p:nvGraphicFramePr>
        <p:xfrm>
          <a:off x="-1887538" y="2971800"/>
          <a:ext cx="15840075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46" name="Document" r:id="rId3" imgW="7158752" imgH="1893334" progId="Word.Document.12">
                  <p:embed/>
                </p:oleObj>
              </mc:Choice>
              <mc:Fallback>
                <p:oleObj name="Document" r:id="rId3" imgW="7158752" imgH="1893334" progId="Word.Document.12">
                  <p:embed/>
                  <p:pic>
                    <p:nvPicPr>
                      <p:cNvPr id="122882" name="Object 2">
                        <a:extLst>
                          <a:ext uri="{FF2B5EF4-FFF2-40B4-BE49-F238E27FC236}">
                            <a16:creationId xmlns:a16="http://schemas.microsoft.com/office/drawing/2014/main" id="{8A22CA39-C2E4-0B4D-EFC0-01CE6A8F20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887538" y="2971800"/>
                        <a:ext cx="15840075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0E6A98C-1623-9D8C-DAA9-77EB357BD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3412" y="160337"/>
            <a:ext cx="10058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ầy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883" name="Object 3">
            <a:extLst>
              <a:ext uri="{FF2B5EF4-FFF2-40B4-BE49-F238E27FC236}">
                <a16:creationId xmlns:a16="http://schemas.microsoft.com/office/drawing/2014/main" id="{203E6B37-DF31-507D-473A-433BBBF37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914423"/>
              </p:ext>
            </p:extLst>
          </p:nvPr>
        </p:nvGraphicFramePr>
        <p:xfrm>
          <a:off x="663574" y="1066800"/>
          <a:ext cx="152606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47" name="Document" r:id="rId5" imgW="7171340" imgH="644425" progId="Word.Document.12">
                  <p:embed/>
                </p:oleObj>
              </mc:Choice>
              <mc:Fallback>
                <p:oleObj name="Document" r:id="rId5" imgW="7171340" imgH="644425" progId="Word.Document.12">
                  <p:embed/>
                  <p:pic>
                    <p:nvPicPr>
                      <p:cNvPr id="122883" name="Object 3">
                        <a:extLst>
                          <a:ext uri="{FF2B5EF4-FFF2-40B4-BE49-F238E27FC236}">
                            <a16:creationId xmlns:a16="http://schemas.microsoft.com/office/drawing/2014/main" id="{203E6B37-DF31-507D-473A-433BBBF378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4" y="1066800"/>
                        <a:ext cx="1526063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FF7A657-4D33-95E3-0B2A-FC7EF44223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2" y="1981200"/>
            <a:ext cx="8991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884" name="Object 4">
            <a:extLst>
              <a:ext uri="{FF2B5EF4-FFF2-40B4-BE49-F238E27FC236}">
                <a16:creationId xmlns:a16="http://schemas.microsoft.com/office/drawing/2014/main" id="{2DDB8912-9B36-B6FE-2339-03AC2B1F8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514720"/>
              </p:ext>
            </p:extLst>
          </p:nvPr>
        </p:nvGraphicFramePr>
        <p:xfrm>
          <a:off x="-744538" y="3878580"/>
          <a:ext cx="15714663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48" name="Document" r:id="rId7" imgW="7015246" imgH="1071522" progId="Word.Document.12">
                  <p:embed/>
                </p:oleObj>
              </mc:Choice>
              <mc:Fallback>
                <p:oleObj name="Document" r:id="rId7" imgW="7015246" imgH="1071522" progId="Word.Document.12">
                  <p:embed/>
                  <p:pic>
                    <p:nvPicPr>
                      <p:cNvPr id="122884" name="Object 4">
                        <a:extLst>
                          <a:ext uri="{FF2B5EF4-FFF2-40B4-BE49-F238E27FC236}">
                            <a16:creationId xmlns:a16="http://schemas.microsoft.com/office/drawing/2014/main" id="{2DDB8912-9B36-B6FE-2339-03AC2B1F89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44538" y="3878580"/>
                        <a:ext cx="15714663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>
            <a:extLst>
              <a:ext uri="{FF2B5EF4-FFF2-40B4-BE49-F238E27FC236}">
                <a16:creationId xmlns:a16="http://schemas.microsoft.com/office/drawing/2014/main" id="{2B569CD7-03F3-5A29-EECE-259782DE8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610207"/>
              </p:ext>
            </p:extLst>
          </p:nvPr>
        </p:nvGraphicFramePr>
        <p:xfrm>
          <a:off x="6778625" y="6240462"/>
          <a:ext cx="164607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49" name="Document" r:id="rId9" imgW="7015246" imgH="198976" progId="Word.Document.12">
                  <p:embed/>
                </p:oleObj>
              </mc:Choice>
              <mc:Fallback>
                <p:oleObj name="Document" r:id="rId9" imgW="7015246" imgH="198976" progId="Word.Document.12">
                  <p:embed/>
                  <p:pic>
                    <p:nvPicPr>
                      <p:cNvPr id="122885" name="Object 5">
                        <a:extLst>
                          <a:ext uri="{FF2B5EF4-FFF2-40B4-BE49-F238E27FC236}">
                            <a16:creationId xmlns:a16="http://schemas.microsoft.com/office/drawing/2014/main" id="{2B569CD7-03F3-5A29-EECE-259782DE8E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6240462"/>
                        <a:ext cx="1646078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id="{A4C84F8F-262C-C4F7-BFF8-D8F4DAACA85F}"/>
              </a:ext>
            </a:extLst>
          </p:cNvPr>
          <p:cNvSpPr/>
          <p:nvPr/>
        </p:nvSpPr>
        <p:spPr>
          <a:xfrm>
            <a:off x="-1588" y="88105"/>
            <a:ext cx="1793528" cy="1177427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2A482CF-F77D-58E4-39AD-701AC2E41BFF}"/>
              </a:ext>
            </a:extLst>
          </p:cNvPr>
          <p:cNvSpPr/>
          <p:nvPr/>
        </p:nvSpPr>
        <p:spPr>
          <a:xfrm>
            <a:off x="-139240" y="387932"/>
            <a:ext cx="20574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67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vÝ</a:t>
            </a:r>
            <a:r>
              <a:rPr lang="en-US" sz="2800" b="1" spc="67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 </a:t>
            </a:r>
            <a:r>
              <a:rPr lang="en-US" sz="2800" b="1" spc="67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dô</a:t>
            </a:r>
            <a:r>
              <a:rPr lang="en-US" sz="2800" b="1" spc="67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ounded Rectangle 34"/>
          <p:cNvSpPr/>
          <p:nvPr/>
        </p:nvSpPr>
        <p:spPr>
          <a:xfrm>
            <a:off x="227012" y="904875"/>
            <a:ext cx="11734800" cy="5800725"/>
          </a:xfrm>
          <a:prstGeom prst="roundRect">
            <a:avLst>
              <a:gd name="adj" fmla="val 3307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305426" name="Picture 1298" descr="hi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66" b="27935"/>
          <a:stretch/>
        </p:blipFill>
        <p:spPr bwMode="auto">
          <a:xfrm>
            <a:off x="3568699" y="66675"/>
            <a:ext cx="6869113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9">
            <a:extLst>
              <a:ext uri="{FF2B5EF4-FFF2-40B4-BE49-F238E27FC236}">
                <a16:creationId xmlns:a16="http://schemas.microsoft.com/office/drawing/2014/main" id="{18626A40-451B-849B-62EE-86113609B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6212" y="152400"/>
            <a:ext cx="6324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) ÔN TẬP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764A641-B58D-BA47-A8C3-35D757451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66800"/>
            <a:ext cx="6324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altLang="en-US" sz="2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2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endParaRPr lang="en-US" altLang="en-US" sz="26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BEB4F42-6079-3826-00EA-A00755BFC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698248"/>
            <a:ext cx="9142412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è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998”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1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2">
            <a:extLst>
              <a:ext uri="{FF2B5EF4-FFF2-40B4-BE49-F238E27FC236}">
                <a16:creationId xmlns:a16="http://schemas.microsoft.com/office/drawing/2014/main" id="{BCAF308A-2C57-3807-8CD0-79138190F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226349"/>
              </p:ext>
            </p:extLst>
          </p:nvPr>
        </p:nvGraphicFramePr>
        <p:xfrm>
          <a:off x="-2439988" y="3381375"/>
          <a:ext cx="1570513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36" name="Document" r:id="rId5" imgW="7171340" imgH="834406" progId="Word.Document.12">
                  <p:embed/>
                </p:oleObj>
              </mc:Choice>
              <mc:Fallback>
                <p:oleObj name="Document" r:id="rId5" imgW="7171340" imgH="834406" progId="Word.Document.12">
                  <p:embed/>
                  <p:pic>
                    <p:nvPicPr>
                      <p:cNvPr id="102402" name="Object 2">
                        <a:extLst>
                          <a:ext uri="{FF2B5EF4-FFF2-40B4-BE49-F238E27FC236}">
                            <a16:creationId xmlns:a16="http://schemas.microsoft.com/office/drawing/2014/main" id="{771F3757-8A63-30B3-01AE-5B1CA37D5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439988" y="3381375"/>
                        <a:ext cx="1570513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D10E80D2-ECC7-C702-A711-089C3D840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4125" y="2805113"/>
            <a:ext cx="8382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è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ha)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998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1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nh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D218B3C-9205-DFCD-B922-070DA0B30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5549" y="4918075"/>
            <a:ext cx="4038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4C668F3-8940-2C31-F232-8CCDCB99E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8724" y="5451475"/>
            <a:ext cx="2743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Dấu hiệu điều tra: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0037091-35BC-2DD6-04CC-DB6FDD66C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0149" y="5984875"/>
            <a:ext cx="3048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Các số liệu thống kê: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E083558-6A4F-4500-5E8C-04ADFC77B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1437" y="4918075"/>
            <a:ext cx="24018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1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nh</a:t>
            </a:r>
            <a:endParaRPr lang="en-US" altLang="en-US" sz="26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07B58996-9BB6-A57C-9226-BA28C633F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8412" y="5451475"/>
            <a:ext cx="6096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è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98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nh</a:t>
            </a:r>
            <a:endParaRPr lang="en-US" altLang="en-US" sz="26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39368FA-92A6-03D6-66A1-866AC676B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0524" y="5984875"/>
            <a:ext cx="4572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2496961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7" grpId="0"/>
      <p:bldP spid="38" grpId="0"/>
      <p:bldP spid="39" grpId="0"/>
      <p:bldP spid="40" grpId="0"/>
      <p:bldP spid="41" grpId="0"/>
      <p:bldP spid="42" grpId="0"/>
      <p:bldP spid="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ounded Rectangle 34"/>
          <p:cNvSpPr/>
          <p:nvPr/>
        </p:nvSpPr>
        <p:spPr>
          <a:xfrm>
            <a:off x="227012" y="904875"/>
            <a:ext cx="11734800" cy="5800725"/>
          </a:xfrm>
          <a:prstGeom prst="roundRect">
            <a:avLst>
              <a:gd name="adj" fmla="val 3307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305426" name="Picture 1298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66" b="27935"/>
          <a:stretch/>
        </p:blipFill>
        <p:spPr bwMode="auto">
          <a:xfrm>
            <a:off x="2208212" y="66675"/>
            <a:ext cx="6869113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3046412" y="828675"/>
            <a:ext cx="52578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CDEF60A5-C63B-C643-8CD8-34D902D7F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873" y="4818984"/>
            <a:ext cx="93059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5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93A3645-0BFC-FB28-465E-AB8470749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874" y="3886200"/>
            <a:ext cx="8763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1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5; x</a:t>
            </a:r>
            <a:r>
              <a:rPr lang="en-US" alt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0; x</a:t>
            </a:r>
            <a:r>
              <a:rPr lang="en-US" alt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5; x</a:t>
            </a:r>
            <a:r>
              <a:rPr lang="en-US" alt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0; x</a:t>
            </a:r>
            <a:r>
              <a:rPr lang="en-US" alt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5</a:t>
            </a:r>
          </a:p>
          <a:p>
            <a:pPr eaLnBrk="1" hangingPunct="1"/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8976D77-F297-0898-C603-CB44BD6CA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2" y="1000125"/>
            <a:ext cx="2057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) ÔN TẬP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4E7F6EF-8324-A36E-DC35-8DCBD26B6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874" y="1828800"/>
            <a:ext cx="6324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altLang="en-US" sz="2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altLang="en-US" sz="2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D98FC178-E2BF-ED44-19D1-034258FD7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305096"/>
              </p:ext>
            </p:extLst>
          </p:nvPr>
        </p:nvGraphicFramePr>
        <p:xfrm>
          <a:off x="-1990726" y="2435225"/>
          <a:ext cx="1570513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7" name="Document" r:id="rId5" imgW="7171340" imgH="834406" progId="Word.Document.12">
                  <p:embed/>
                </p:oleObj>
              </mc:Choice>
              <mc:Fallback>
                <p:oleObj name="Document" r:id="rId5" imgW="7171340" imgH="834406" progId="Word.Document.12">
                  <p:embed/>
                  <p:pic>
                    <p:nvPicPr>
                      <p:cNvPr id="103426" name="Object 2">
                        <a:extLst>
                          <a:ext uri="{FF2B5EF4-FFF2-40B4-BE49-F238E27FC236}">
                            <a16:creationId xmlns:a16="http://schemas.microsoft.com/office/drawing/2014/main" id="{3F5D622F-132C-9E60-0EE2-FF15470A3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90726" y="2435225"/>
                        <a:ext cx="1570513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3BF7B17F-1B74-7175-DADE-B00EDEAD9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4214" y="5326175"/>
            <a:ext cx="2514600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0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</a:p>
          <a:p>
            <a:pPr eaLnBrk="1" hangingPunct="1"/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5842801-DA08-E8AC-1717-C9FAB7911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4214" y="587924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5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</a:p>
          <a:p>
            <a:pPr eaLnBrk="1" hangingPunct="1"/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Cloud Callout 14">
            <a:extLst>
              <a:ext uri="{FF2B5EF4-FFF2-40B4-BE49-F238E27FC236}">
                <a16:creationId xmlns:a16="http://schemas.microsoft.com/office/drawing/2014/main" id="{32E6EADD-0EFA-0CCB-DEFF-E947A7A2CD29}"/>
              </a:ext>
            </a:extLst>
          </p:cNvPr>
          <p:cNvSpPr/>
          <p:nvPr/>
        </p:nvSpPr>
        <p:spPr>
          <a:xfrm>
            <a:off x="3198812" y="762000"/>
            <a:ext cx="4724400" cy="16764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/>
              <a:t>Giá trị 25 xuất hiện mấy lần trong bảng?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CB39C00-C4F8-99E5-E822-CCBBA3F15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6027" y="5331552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F5C6105-F401-4955-0B9E-B20C32416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3286" y="5876925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C0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01722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7" grpId="0"/>
      <p:bldP spid="28" grpId="0"/>
      <p:bldP spid="29" grpId="0" animBg="1"/>
      <p:bldP spid="29" grpId="1" animBg="1"/>
      <p:bldP spid="31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34">
            <a:extLst>
              <a:ext uri="{FF2B5EF4-FFF2-40B4-BE49-F238E27FC236}">
                <a16:creationId xmlns:a16="http://schemas.microsoft.com/office/drawing/2014/main" id="{0160BD16-48CA-373D-BAB0-6B9C04D74F75}"/>
              </a:ext>
            </a:extLst>
          </p:cNvPr>
          <p:cNvSpPr/>
          <p:nvPr/>
        </p:nvSpPr>
        <p:spPr>
          <a:xfrm>
            <a:off x="227012" y="904875"/>
            <a:ext cx="11734800" cy="5800725"/>
          </a:xfrm>
          <a:prstGeom prst="roundRect">
            <a:avLst>
              <a:gd name="adj" fmla="val 3307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AFF824A-F04F-6024-775D-257FF23BF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514" y="1776478"/>
            <a:ext cx="92318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633D7D3-B079-0B2D-123A-AEB51A0B7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2" y="1148528"/>
            <a:ext cx="112395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1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, do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2E6350-F07C-B3F5-E3D0-99504BB43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12" y="185764"/>
            <a:ext cx="26050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 TẦN SUẤT</a:t>
            </a:r>
          </a:p>
        </p:txBody>
      </p:sp>
      <p:graphicFrame>
        <p:nvGraphicFramePr>
          <p:cNvPr id="104454" name="Object 6">
            <a:extLst>
              <a:ext uri="{FF2B5EF4-FFF2-40B4-BE49-F238E27FC236}">
                <a16:creationId xmlns:a16="http://schemas.microsoft.com/office/drawing/2014/main" id="{E7AF6F67-CD7B-C6A2-B3BE-047CA0CF3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23531"/>
              </p:ext>
            </p:extLst>
          </p:nvPr>
        </p:nvGraphicFramePr>
        <p:xfrm>
          <a:off x="-2287588" y="3124200"/>
          <a:ext cx="13452475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97" name="Document" r:id="rId3" imgW="7171340" imgH="1867788" progId="Word.Document.12">
                  <p:embed/>
                </p:oleObj>
              </mc:Choice>
              <mc:Fallback>
                <p:oleObj name="Document" r:id="rId3" imgW="7171340" imgH="1867788" progId="Word.Document.12">
                  <p:embed/>
                  <p:pic>
                    <p:nvPicPr>
                      <p:cNvPr id="104454" name="Object 6">
                        <a:extLst>
                          <a:ext uri="{FF2B5EF4-FFF2-40B4-BE49-F238E27FC236}">
                            <a16:creationId xmlns:a16="http://schemas.microsoft.com/office/drawing/2014/main" id="{E7AF6F67-CD7B-C6A2-B3BE-047CA0CF31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87588" y="3124200"/>
                        <a:ext cx="13452475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86E814C7-370D-5C92-0EFB-9EF87B862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049" y="2438400"/>
            <a:ext cx="8382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è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ha)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998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1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nh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  <p:sp>
        <p:nvSpPr>
          <p:cNvPr id="17" name="Left Arrow 16">
            <a:extLst>
              <a:ext uri="{FF2B5EF4-FFF2-40B4-BE49-F238E27FC236}">
                <a16:creationId xmlns:a16="http://schemas.microsoft.com/office/drawing/2014/main" id="{0822E470-E2FF-566F-E188-D07987036A18}"/>
              </a:ext>
            </a:extLst>
          </p:cNvPr>
          <p:cNvSpPr/>
          <p:nvPr/>
        </p:nvSpPr>
        <p:spPr>
          <a:xfrm>
            <a:off x="8228012" y="3962400"/>
            <a:ext cx="2819400" cy="2133600"/>
          </a:xfrm>
          <a:prstGeom prst="leftArrow">
            <a:avLst>
              <a:gd name="adj1" fmla="val 50000"/>
              <a:gd name="adj2" fmla="val 3431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/>
              <a:t>Bảng phân bố tần số và tần suất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296FAFB-8FF1-ABBF-273A-43FAB3C0F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681245"/>
              </p:ext>
            </p:extLst>
          </p:nvPr>
        </p:nvGraphicFramePr>
        <p:xfrm>
          <a:off x="1186578" y="1600200"/>
          <a:ext cx="28622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98" name="Equation" r:id="rId5" imgW="1244520" imgH="393480" progId="Equation.DSMT4">
                  <p:embed/>
                </p:oleObj>
              </mc:Choice>
              <mc:Fallback>
                <p:oleObj name="Equation" r:id="rId5" imgW="1244520" imgH="3934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6578" y="1600200"/>
                        <a:ext cx="2862263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ECD0516-6EE4-AFA1-9BD9-E80F75501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330945"/>
              </p:ext>
            </p:extLst>
          </p:nvPr>
        </p:nvGraphicFramePr>
        <p:xfrm>
          <a:off x="9993312" y="1044575"/>
          <a:ext cx="1435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99" name="Equation" r:id="rId7" imgW="1434960" imgH="736560" progId="Equation.DSMT4">
                  <p:embed/>
                </p:oleObj>
              </mc:Choice>
              <mc:Fallback>
                <p:oleObj name="Equation" r:id="rId7" imgW="1434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93312" y="1044575"/>
                        <a:ext cx="1435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75DD57-63C2-9076-BE2A-339957471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264853"/>
              </p:ext>
            </p:extLst>
          </p:nvPr>
        </p:nvGraphicFramePr>
        <p:xfrm>
          <a:off x="5789612" y="3925503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00" name="Equation" r:id="rId9" imgW="241200" imgH="380880" progId="Equation.DSMT4">
                  <p:embed/>
                </p:oleObj>
              </mc:Choice>
              <mc:Fallback>
                <p:oleObj name="Equation" r:id="rId9" imgW="24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89612" y="3925503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BE6E8A1-800B-0FF9-05CA-9E5644539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6698"/>
              </p:ext>
            </p:extLst>
          </p:nvPr>
        </p:nvGraphicFramePr>
        <p:xfrm>
          <a:off x="4172204" y="3959940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01" name="Equation" r:id="rId11" imgW="241200" imgH="380880" progId="Equation.DSMT4">
                  <p:embed/>
                </p:oleObj>
              </mc:Choice>
              <mc:Fallback>
                <p:oleObj name="Equation" r:id="rId11" imgW="24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2204" y="3959940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D9D4F7-CADD-F585-B9A0-C444D07E9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613112"/>
              </p:ext>
            </p:extLst>
          </p:nvPr>
        </p:nvGraphicFramePr>
        <p:xfrm>
          <a:off x="4203240" y="5955634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02" name="Equation" r:id="rId13" imgW="190440" imgH="203040" progId="Equation.DSMT4">
                  <p:embed/>
                </p:oleObj>
              </mc:Choice>
              <mc:Fallback>
                <p:oleObj name="Equation" r:id="rId13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03240" y="5955634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F77F579-4D03-19F0-8CFB-2398060A0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426753"/>
              </p:ext>
            </p:extLst>
          </p:nvPr>
        </p:nvGraphicFramePr>
        <p:xfrm>
          <a:off x="1869202" y="3965744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03" name="Equation" r:id="rId15" imgW="241200" imgH="380880" progId="Equation.DSMT4">
                  <p:embed/>
                </p:oleObj>
              </mc:Choice>
              <mc:Fallback>
                <p:oleObj name="Equation" r:id="rId15" imgW="24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69202" y="3965744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0CF3EB6-C733-D82B-F4A6-13FE0E51C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669996"/>
              </p:ext>
            </p:extLst>
          </p:nvPr>
        </p:nvGraphicFramePr>
        <p:xfrm>
          <a:off x="8745538" y="1858963"/>
          <a:ext cx="309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04" name="Equation" r:id="rId17" imgW="3098520" imgH="431640" progId="Equation.DSMT4">
                  <p:embed/>
                </p:oleObj>
              </mc:Choice>
              <mc:Fallback>
                <p:oleObj name="Equation" r:id="rId17" imgW="309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745538" y="1858963"/>
                        <a:ext cx="3098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6" grpId="0"/>
      <p:bldP spid="15" grpId="0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34">
            <a:extLst>
              <a:ext uri="{FF2B5EF4-FFF2-40B4-BE49-F238E27FC236}">
                <a16:creationId xmlns:a16="http://schemas.microsoft.com/office/drawing/2014/main" id="{D3E8507A-EC2E-25D7-095F-A40C82A89981}"/>
              </a:ext>
            </a:extLst>
          </p:cNvPr>
          <p:cNvSpPr/>
          <p:nvPr/>
        </p:nvSpPr>
        <p:spPr>
          <a:xfrm>
            <a:off x="227012" y="904875"/>
            <a:ext cx="11734800" cy="5800725"/>
          </a:xfrm>
          <a:prstGeom prst="roundRect">
            <a:avLst>
              <a:gd name="adj" fmla="val 3307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902CA65-6BF6-C9E6-A7BA-469EDDDC0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329" y="1386007"/>
            <a:ext cx="10914165" cy="166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4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4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4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3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6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7EF05E-9198-DC28-B964-1EE61E295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547" y="212587"/>
            <a:ext cx="944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) BẢNG PHÂN BỐ TẦN SỐ VÀ TẦN SUẤT GHÉP LỚ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07FD1E0-53F7-400F-95F6-288958612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2" y="3423047"/>
            <a:ext cx="891540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3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3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5 </a:t>
            </a:r>
            <a:r>
              <a:rPr lang="en-US" altLang="en-US" sz="3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3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3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3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m (</a:t>
            </a:r>
            <a:r>
              <a:rPr lang="en-US" altLang="en-US" sz="3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3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</a:p>
        </p:txBody>
      </p:sp>
      <p:graphicFrame>
        <p:nvGraphicFramePr>
          <p:cNvPr id="105474" name="Object 2">
            <a:extLst>
              <a:ext uri="{FF2B5EF4-FFF2-40B4-BE49-F238E27FC236}">
                <a16:creationId xmlns:a16="http://schemas.microsoft.com/office/drawing/2014/main" id="{D96908A9-356D-ADFA-6F01-6F3163421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624559"/>
              </p:ext>
            </p:extLst>
          </p:nvPr>
        </p:nvGraphicFramePr>
        <p:xfrm>
          <a:off x="1057274" y="4529137"/>
          <a:ext cx="11666538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87" name="Document" r:id="rId3" imgW="7314846" imgH="852756" progId="Word.Document.12">
                  <p:embed/>
                </p:oleObj>
              </mc:Choice>
              <mc:Fallback>
                <p:oleObj name="Document" r:id="rId3" imgW="7314846" imgH="852756" progId="Word.Document.12">
                  <p:embed/>
                  <p:pic>
                    <p:nvPicPr>
                      <p:cNvPr id="105474" name="Object 2">
                        <a:extLst>
                          <a:ext uri="{FF2B5EF4-FFF2-40B4-BE49-F238E27FC236}">
                            <a16:creationId xmlns:a16="http://schemas.microsoft.com/office/drawing/2014/main" id="{D96908A9-356D-ADFA-6F01-6F3163421B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4" y="4529137"/>
                        <a:ext cx="11666538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34">
            <a:extLst>
              <a:ext uri="{FF2B5EF4-FFF2-40B4-BE49-F238E27FC236}">
                <a16:creationId xmlns:a16="http://schemas.microsoft.com/office/drawing/2014/main" id="{E2FD5297-7B9F-30B6-6A03-95FB619BE9DA}"/>
              </a:ext>
            </a:extLst>
          </p:cNvPr>
          <p:cNvSpPr/>
          <p:nvPr/>
        </p:nvSpPr>
        <p:spPr>
          <a:xfrm>
            <a:off x="227012" y="904875"/>
            <a:ext cx="11734800" cy="5800725"/>
          </a:xfrm>
          <a:prstGeom prst="roundRect">
            <a:avLst>
              <a:gd name="adj" fmla="val 3307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BC2B90F-96F4-5EC7-E79F-371BB6899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9262" y="323851"/>
            <a:ext cx="66103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m (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)</a:t>
            </a:r>
          </a:p>
        </p:txBody>
      </p:sp>
      <p:graphicFrame>
        <p:nvGraphicFramePr>
          <p:cNvPr id="106498" name="Object 2">
            <a:extLst>
              <a:ext uri="{FF2B5EF4-FFF2-40B4-BE49-F238E27FC236}">
                <a16:creationId xmlns:a16="http://schemas.microsoft.com/office/drawing/2014/main" id="{99BD58F1-F105-2444-9A11-A3DFE80AB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017992"/>
              </p:ext>
            </p:extLst>
          </p:nvPr>
        </p:nvGraphicFramePr>
        <p:xfrm>
          <a:off x="-1773238" y="990600"/>
          <a:ext cx="16033750" cy="373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81" name="Document" r:id="rId3" imgW="7171340" imgH="1668811" progId="Word.Document.12">
                  <p:embed/>
                </p:oleObj>
              </mc:Choice>
              <mc:Fallback>
                <p:oleObj name="Document" r:id="rId3" imgW="7171340" imgH="1668811" progId="Word.Document.12">
                  <p:embed/>
                  <p:pic>
                    <p:nvPicPr>
                      <p:cNvPr id="106498" name="Object 2">
                        <a:extLst>
                          <a:ext uri="{FF2B5EF4-FFF2-40B4-BE49-F238E27FC236}">
                            <a16:creationId xmlns:a16="http://schemas.microsoft.com/office/drawing/2014/main" id="{99BD58F1-F105-2444-9A11-A3DFE80AB0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773238" y="990600"/>
                        <a:ext cx="16033750" cy="373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Up Arrow 7">
            <a:extLst>
              <a:ext uri="{FF2B5EF4-FFF2-40B4-BE49-F238E27FC236}">
                <a16:creationId xmlns:a16="http://schemas.microsoft.com/office/drawing/2014/main" id="{B5888D30-EE1C-5A52-BE6A-F99C91A05A95}"/>
              </a:ext>
            </a:extLst>
          </p:cNvPr>
          <p:cNvSpPr/>
          <p:nvPr/>
        </p:nvSpPr>
        <p:spPr>
          <a:xfrm>
            <a:off x="4646612" y="4343400"/>
            <a:ext cx="3238500" cy="2286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err="1"/>
              <a:t>Bảng</a:t>
            </a:r>
            <a:r>
              <a:rPr lang="en-US" b="1" dirty="0"/>
              <a:t> </a:t>
            </a:r>
            <a:r>
              <a:rPr lang="en-US" b="1" dirty="0" err="1"/>
              <a:t>phân</a:t>
            </a:r>
            <a:r>
              <a:rPr lang="en-US" b="1" dirty="0"/>
              <a:t> </a:t>
            </a:r>
            <a:r>
              <a:rPr lang="en-US" b="1" dirty="0" err="1"/>
              <a:t>bố</a:t>
            </a:r>
            <a:r>
              <a:rPr lang="en-US" b="1" dirty="0"/>
              <a:t> </a:t>
            </a:r>
            <a:r>
              <a:rPr lang="en-US" b="1" dirty="0" err="1"/>
              <a:t>tần</a:t>
            </a:r>
            <a:r>
              <a:rPr lang="en-US" b="1" dirty="0"/>
              <a:t> </a:t>
            </a:r>
            <a:r>
              <a:rPr lang="en-US" b="1" dirty="0" err="1"/>
              <a:t>số</a:t>
            </a:r>
            <a:r>
              <a:rPr lang="en-US" b="1" dirty="0"/>
              <a:t> </a:t>
            </a:r>
            <a:r>
              <a:rPr lang="en-US" b="1" dirty="0" err="1"/>
              <a:t>và</a:t>
            </a:r>
            <a:r>
              <a:rPr lang="en-US" b="1" dirty="0"/>
              <a:t> </a:t>
            </a:r>
            <a:r>
              <a:rPr lang="en-US" b="1" dirty="0" err="1"/>
              <a:t>tần</a:t>
            </a:r>
            <a:r>
              <a:rPr lang="en-US" b="1" dirty="0"/>
              <a:t> </a:t>
            </a:r>
            <a:r>
              <a:rPr lang="en-US" b="1" dirty="0" err="1"/>
              <a:t>suất</a:t>
            </a:r>
            <a:r>
              <a:rPr lang="en-US" b="1" dirty="0"/>
              <a:t> </a:t>
            </a:r>
            <a:r>
              <a:rPr lang="en-US" b="1" dirty="0" err="1"/>
              <a:t>ghép</a:t>
            </a:r>
            <a:r>
              <a:rPr lang="en-US" b="1" dirty="0"/>
              <a:t> </a:t>
            </a:r>
            <a:r>
              <a:rPr lang="en-US" b="1" dirty="0" err="1"/>
              <a:t>lớp</a:t>
            </a:r>
            <a:endParaRPr lang="en-US" b="1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1E9BB56-D2D8-0201-549D-899F29878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240042"/>
              </p:ext>
            </p:extLst>
          </p:nvPr>
        </p:nvGraphicFramePr>
        <p:xfrm>
          <a:off x="8062912" y="2057400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82" name="Equation" r:id="rId5" imgW="241200" imgH="380880" progId="Equation.DSMT4">
                  <p:embed/>
                </p:oleObj>
              </mc:Choice>
              <mc:Fallback>
                <p:oleObj name="Equation" r:id="rId5" imgW="24120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075DD57-63C2-9076-BE2A-3399574711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62912" y="2057400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8D08C1A-1432-F03C-B8E6-790D84A4F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26440"/>
              </p:ext>
            </p:extLst>
          </p:nvPr>
        </p:nvGraphicFramePr>
        <p:xfrm>
          <a:off x="5914770" y="2013156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83" name="Equation" r:id="rId7" imgW="241200" imgH="380880" progId="Equation.DSMT4">
                  <p:embed/>
                </p:oleObj>
              </mc:Choice>
              <mc:Fallback>
                <p:oleObj name="Equation" r:id="rId7" imgW="24120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BE6E8A1-800B-0FF9-05CA-9E5644539F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14770" y="2013156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EEFC70F-A272-59EF-3537-5FE47BC60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55129"/>
              </p:ext>
            </p:extLst>
          </p:nvPr>
        </p:nvGraphicFramePr>
        <p:xfrm>
          <a:off x="5942012" y="3958304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84" name="Equation" r:id="rId9" imgW="190440" imgH="203040" progId="Equation.DSMT4">
                  <p:embed/>
                </p:oleObj>
              </mc:Choice>
              <mc:Fallback>
                <p:oleObj name="Equation" r:id="rId9" imgW="1904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4D9D4F7-CADD-F585-B9A0-C444D07E99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2012" y="3958304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64212BE-503F-D45A-7DD6-AF003CDB0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650793"/>
              </p:ext>
            </p:extLst>
          </p:nvPr>
        </p:nvGraphicFramePr>
        <p:xfrm>
          <a:off x="1943973" y="2027904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85" name="Equation" r:id="rId11" imgW="965160" imgH="380880" progId="Equation.DSMT4">
                  <p:embed/>
                </p:oleObj>
              </mc:Choice>
              <mc:Fallback>
                <p:oleObj name="Equation" r:id="rId11" imgW="965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43973" y="2027904"/>
                        <a:ext cx="965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ACE6216-007D-F3F4-CE66-1CA4B6CE0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89553"/>
              </p:ext>
            </p:extLst>
          </p:nvPr>
        </p:nvGraphicFramePr>
        <p:xfrm>
          <a:off x="531812" y="5229225"/>
          <a:ext cx="2438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86" name="Equation" r:id="rId13" imgW="2438280" imgH="723600" progId="Equation.DSMT4">
                  <p:embed/>
                </p:oleObj>
              </mc:Choice>
              <mc:Fallback>
                <p:oleObj name="Equation" r:id="rId13" imgW="24382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1812" y="5229225"/>
                        <a:ext cx="2438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BD2B26F-11E6-49FD-AEEC-FA506D1D9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2" y="4605337"/>
            <a:ext cx="4191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A70F98B-DE8A-BD09-825B-D5DA248A0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911868"/>
              </p:ext>
            </p:extLst>
          </p:nvPr>
        </p:nvGraphicFramePr>
        <p:xfrm>
          <a:off x="1925638" y="2406650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87" name="Equation" r:id="rId15" imgW="1002960" imgH="380880" progId="Equation.DSMT4">
                  <p:embed/>
                </p:oleObj>
              </mc:Choice>
              <mc:Fallback>
                <p:oleObj name="Equation" r:id="rId15" imgW="1002960" imgH="380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64212BE-503F-D45A-7DD6-AF003CDB0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25638" y="2406650"/>
                        <a:ext cx="1003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DB5B894-8F48-3DD7-E3A2-8A0C40E5C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214075"/>
              </p:ext>
            </p:extLst>
          </p:nvPr>
        </p:nvGraphicFramePr>
        <p:xfrm>
          <a:off x="1931988" y="2801938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88" name="Equation" r:id="rId17" imgW="990360" imgH="380880" progId="Equation.DSMT4">
                  <p:embed/>
                </p:oleObj>
              </mc:Choice>
              <mc:Fallback>
                <p:oleObj name="Equation" r:id="rId17" imgW="990360" imgH="380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A70F98B-DE8A-BD09-825B-D5DA248A0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31988" y="2801938"/>
                        <a:ext cx="990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9EF43E1-067D-0CF7-835C-9A630D5FC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424217"/>
              </p:ext>
            </p:extLst>
          </p:nvPr>
        </p:nvGraphicFramePr>
        <p:xfrm>
          <a:off x="1938338" y="3208338"/>
          <a:ext cx="97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89" name="Equation" r:id="rId19" imgW="977760" imgH="380880" progId="Equation.DSMT4">
                  <p:embed/>
                </p:oleObj>
              </mc:Choice>
              <mc:Fallback>
                <p:oleObj name="Equation" r:id="rId19" imgW="977760" imgH="380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DB5B894-8F48-3DD7-E3A2-8A0C40E5C9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38338" y="3208338"/>
                        <a:ext cx="977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ounded Rectangle 34"/>
          <p:cNvSpPr/>
          <p:nvPr/>
        </p:nvSpPr>
        <p:spPr>
          <a:xfrm>
            <a:off x="227012" y="904875"/>
            <a:ext cx="11734800" cy="5800725"/>
          </a:xfrm>
          <a:prstGeom prst="roundRect">
            <a:avLst>
              <a:gd name="adj" fmla="val 3307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1C4DAC5-5F3E-4224-2DC4-95007F9FB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546" y="212587"/>
            <a:ext cx="104950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) SỐ TRUNG BÌNH CỘNG, PHƯƠNG SAI, ĐỘ LỆCH CHUẨ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04318B-FB88-21A3-BB5F-973467D45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066800"/>
            <a:ext cx="44180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471595-F88D-4C78-CB5A-4FED44D13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1066799"/>
            <a:ext cx="441801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711A284-C7A1-F283-59A2-A74F16A0470A}"/>
              </a:ext>
            </a:extLst>
          </p:cNvPr>
          <p:cNvCxnSpPr>
            <a:cxnSpLocks/>
          </p:cNvCxnSpPr>
          <p:nvPr/>
        </p:nvCxnSpPr>
        <p:spPr>
          <a:xfrm>
            <a:off x="6094412" y="1066799"/>
            <a:ext cx="0" cy="556260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2ABE130-690C-0CB1-3ACA-3DE076BD569D}"/>
              </a:ext>
            </a:extLst>
          </p:cNvPr>
          <p:cNvCxnSpPr>
            <a:cxnSpLocks/>
          </p:cNvCxnSpPr>
          <p:nvPr/>
        </p:nvCxnSpPr>
        <p:spPr>
          <a:xfrm>
            <a:off x="6141116" y="1066800"/>
            <a:ext cx="0" cy="5562601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5BBEAC9-5E3F-8D1A-334D-2CB41844E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24282"/>
              </p:ext>
            </p:extLst>
          </p:nvPr>
        </p:nvGraphicFramePr>
        <p:xfrm>
          <a:off x="994109" y="2184420"/>
          <a:ext cx="3695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6" name="Equation" r:id="rId4" imgW="3695400" imgH="736560" progId="Equation.DSMT4">
                  <p:embed/>
                </p:oleObj>
              </mc:Choice>
              <mc:Fallback>
                <p:oleObj name="Equation" r:id="rId4" imgW="36954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4109" y="2184420"/>
                        <a:ext cx="3695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DB1F3B1A-7637-92B2-9082-891C218D0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123" y="1607443"/>
            <a:ext cx="508045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C7EF10E-2411-7211-B699-8187607D6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780880"/>
              </p:ext>
            </p:extLst>
          </p:nvPr>
        </p:nvGraphicFramePr>
        <p:xfrm>
          <a:off x="989012" y="2971800"/>
          <a:ext cx="322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7" name="Equation" r:id="rId6" imgW="3225600" imgH="431640" progId="Equation.DSMT4">
                  <p:embed/>
                </p:oleObj>
              </mc:Choice>
              <mc:Fallback>
                <p:oleObj name="Equation" r:id="rId6" imgW="322560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5BBEAC9-5E3F-8D1A-334D-2CB41844ED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9012" y="2971800"/>
                        <a:ext cx="3225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1439CF6-9065-FEEA-C64F-C3BB67FA4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422" y="3429000"/>
            <a:ext cx="181159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altLang="en-US" sz="26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CD8CD72-5DCD-0382-8EAC-58671CE8B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598" y="5644423"/>
            <a:ext cx="242119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endParaRPr lang="en-US" altLang="en-US" sz="26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EEBE740-6745-EDBD-49EB-236A272CA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560481"/>
              </p:ext>
            </p:extLst>
          </p:nvPr>
        </p:nvGraphicFramePr>
        <p:xfrm>
          <a:off x="295275" y="3848100"/>
          <a:ext cx="5753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8" name="Equation" r:id="rId8" imgW="4622760" imgH="1346040" progId="Equation.DSMT4">
                  <p:embed/>
                </p:oleObj>
              </mc:Choice>
              <mc:Fallback>
                <p:oleObj name="Equation" r:id="rId8" imgW="4622760" imgH="1346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5BBEAC9-5E3F-8D1A-334D-2CB41844ED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5275" y="3848100"/>
                        <a:ext cx="57531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C037277-8AD8-ABF1-C023-BC990CD76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720687"/>
              </p:ext>
            </p:extLst>
          </p:nvPr>
        </p:nvGraphicFramePr>
        <p:xfrm>
          <a:off x="295275" y="5121275"/>
          <a:ext cx="5778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9" name="Equation" r:id="rId10" imgW="5778360" imgH="596880" progId="Equation.DSMT4">
                  <p:embed/>
                </p:oleObj>
              </mc:Choice>
              <mc:Fallback>
                <p:oleObj name="Equation" r:id="rId10" imgW="5778360" imgH="596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C7EF10E-2411-7211-B699-8187607D66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5275" y="5121275"/>
                        <a:ext cx="57785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74DE821-D73A-C340-3599-5B35F253A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07374"/>
              </p:ext>
            </p:extLst>
          </p:nvPr>
        </p:nvGraphicFramePr>
        <p:xfrm>
          <a:off x="1014412" y="6121400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0" name="Equation" r:id="rId12" imgW="965160" imgH="431640" progId="Equation.DSMT4">
                  <p:embed/>
                </p:oleObj>
              </mc:Choice>
              <mc:Fallback>
                <p:oleObj name="Equation" r:id="rId12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14412" y="6121400"/>
                        <a:ext cx="965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4FBFF65-6C26-2CAA-D62A-9D6DA6661C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19650"/>
              </p:ext>
            </p:extLst>
          </p:nvPr>
        </p:nvGraphicFramePr>
        <p:xfrm>
          <a:off x="6991350" y="2184400"/>
          <a:ext cx="3632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1" name="Equation" r:id="rId14" imgW="3632040" imgH="736560" progId="Equation.DSMT4">
                  <p:embed/>
                </p:oleObj>
              </mc:Choice>
              <mc:Fallback>
                <p:oleObj name="Equation" r:id="rId14" imgW="3632040" imgH="736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5BBEAC9-5E3F-8D1A-334D-2CB41844ED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91350" y="2184400"/>
                        <a:ext cx="3632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976D121B-4B8F-05AD-F41F-CF68BCC32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5821" y="1607443"/>
            <a:ext cx="508045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0540C29-3BAC-C41C-3519-6368A7B60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358129"/>
              </p:ext>
            </p:extLst>
          </p:nvPr>
        </p:nvGraphicFramePr>
        <p:xfrm>
          <a:off x="6978650" y="2971800"/>
          <a:ext cx="317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2" name="Equation" r:id="rId16" imgW="3174840" imgH="431640" progId="Equation.DSMT4">
                  <p:embed/>
                </p:oleObj>
              </mc:Choice>
              <mc:Fallback>
                <p:oleObj name="Equation" r:id="rId16" imgW="317484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C7EF10E-2411-7211-B699-8187607D66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78650" y="2971800"/>
                        <a:ext cx="3175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29A78DC1-1109-9D96-F7F5-C08F07C22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5120" y="3429000"/>
            <a:ext cx="181159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altLang="en-US" sz="26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BEFB4E3-BBEA-A8F6-1BD9-83E9C2C76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5296" y="5644423"/>
            <a:ext cx="242119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altLang="en-US" sz="2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endParaRPr lang="en-US" altLang="en-US" sz="26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1ACD64D-834B-B257-70E7-378E35CB7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929252"/>
              </p:ext>
            </p:extLst>
          </p:nvPr>
        </p:nvGraphicFramePr>
        <p:xfrm>
          <a:off x="6283325" y="3848100"/>
          <a:ext cx="570547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3" name="Equation" r:id="rId18" imgW="4584600" imgH="1346040" progId="Equation.DSMT4">
                  <p:embed/>
                </p:oleObj>
              </mc:Choice>
              <mc:Fallback>
                <p:oleObj name="Equation" r:id="rId18" imgW="4584600" imgH="1346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EEBE740-6745-EDBD-49EB-236A272CA8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83325" y="3848100"/>
                        <a:ext cx="5705475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28A37EA-E839-5B32-254F-EFDF145FD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082861"/>
              </p:ext>
            </p:extLst>
          </p:nvPr>
        </p:nvGraphicFramePr>
        <p:xfrm>
          <a:off x="6240463" y="5121275"/>
          <a:ext cx="5727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4" name="Equation" r:id="rId20" imgW="5727600" imgH="596880" progId="Equation.DSMT4">
                  <p:embed/>
                </p:oleObj>
              </mc:Choice>
              <mc:Fallback>
                <p:oleObj name="Equation" r:id="rId20" imgW="5727600" imgH="596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C037277-8AD8-ABF1-C023-BC990CD76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40463" y="5121275"/>
                        <a:ext cx="57277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5D7967D-5B00-E4F9-46AE-6253BFE10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719320"/>
              </p:ext>
            </p:extLst>
          </p:nvPr>
        </p:nvGraphicFramePr>
        <p:xfrm>
          <a:off x="6979110" y="6121400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5" name="Equation" r:id="rId22" imgW="965160" imgH="431640" progId="Equation.DSMT4">
                  <p:embed/>
                </p:oleObj>
              </mc:Choice>
              <mc:Fallback>
                <p:oleObj name="Equation" r:id="rId22" imgW="96516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74DE821-D73A-C340-3599-5B35F253A6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79110" y="6121400"/>
                        <a:ext cx="965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9930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1" grpId="0"/>
      <p:bldP spid="13" grpId="0"/>
      <p:bldP spid="14" grpId="0"/>
      <p:bldP spid="19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4">
            <a:extLst>
              <a:ext uri="{FF2B5EF4-FFF2-40B4-BE49-F238E27FC236}">
                <a16:creationId xmlns:a16="http://schemas.microsoft.com/office/drawing/2014/main" id="{5DB94CF0-3ED0-D7A1-233A-AF45614DE9B3}"/>
              </a:ext>
            </a:extLst>
          </p:cNvPr>
          <p:cNvSpPr/>
          <p:nvPr/>
        </p:nvSpPr>
        <p:spPr>
          <a:xfrm>
            <a:off x="227012" y="904875"/>
            <a:ext cx="11734800" cy="5800725"/>
          </a:xfrm>
          <a:prstGeom prst="roundRect">
            <a:avLst>
              <a:gd name="adj" fmla="val 3307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6146" name="AutoShape 2">
            <a:extLst>
              <a:ext uri="{FF2B5EF4-FFF2-40B4-BE49-F238E27FC236}">
                <a16:creationId xmlns:a16="http://schemas.microsoft.com/office/drawing/2014/main" id="{9C5284AC-E35B-926F-D46C-42FDFAA0E3A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88875"/>
            <a:ext cx="9218612" cy="792163"/>
          </a:xfrm>
          <a:prstGeom prst="roundRect">
            <a:avLst>
              <a:gd name="adj" fmla="val 16667"/>
            </a:avLst>
          </a:prstGeom>
        </p:spPr>
        <p:txBody>
          <a:bodyPr>
            <a:noAutofit/>
          </a:bodyPr>
          <a:lstStyle/>
          <a:p>
            <a:pPr marL="457200" indent="-457200" eaLnBrk="1" hangingPunct="1">
              <a:buFont typeface="Wingdings" panose="05000000000000000000" pitchFamily="2" charset="2"/>
              <a:buChar char="v"/>
            </a:pPr>
            <a:r>
              <a:rPr lang="en-US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ộ </a:t>
            </a:r>
            <a:r>
              <a:rPr lang="en-US" alt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24AF58FB-1EFB-3F11-6B66-4DECE8F17E8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Quan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ể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u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en-US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 7, 8, 4, 5, 6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en-US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, 2, 3, 9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ể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34">
            <a:extLst>
              <a:ext uri="{FF2B5EF4-FFF2-40B4-BE49-F238E27FC236}">
                <a16:creationId xmlns:a16="http://schemas.microsoft.com/office/drawing/2014/main" id="{3CA50F06-F230-D775-C030-8E868BAC0C04}"/>
              </a:ext>
            </a:extLst>
          </p:cNvPr>
          <p:cNvSpPr/>
          <p:nvPr/>
        </p:nvSpPr>
        <p:spPr>
          <a:xfrm>
            <a:off x="227012" y="152401"/>
            <a:ext cx="11734800" cy="6553200"/>
          </a:xfrm>
          <a:prstGeom prst="roundRect">
            <a:avLst>
              <a:gd name="adj" fmla="val 3307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7170" name="AutoShape 2">
            <a:extLst>
              <a:ext uri="{FF2B5EF4-FFF2-40B4-BE49-F238E27FC236}">
                <a16:creationId xmlns:a16="http://schemas.microsoft.com/office/drawing/2014/main" id="{B6C06141-0C88-59DA-80F9-EC031ADA24D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65212" y="580105"/>
            <a:ext cx="7924800" cy="1143000"/>
          </a:xfrm>
          <a:prstGeom prst="roundRect">
            <a:avLst>
              <a:gd name="adj" fmla="val 16667"/>
            </a:avLst>
          </a:prstGeom>
        </p:spPr>
        <p:txBody>
          <a:bodyPr>
            <a:noAutofit/>
          </a:bodyPr>
          <a:lstStyle/>
          <a:p>
            <a:pPr eaLnBrk="1" hangingPunct="1"/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6, 7, 8, 4, 5, 6</a:t>
            </a:r>
            <a:b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10, 2, 3, 9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F4F1E364-D194-3A44-916C-A4B5B298956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46112" y="1981199"/>
            <a:ext cx="10896599" cy="426719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vi-VN" altLang="en-US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u</a:t>
            </a:r>
            <a:r>
              <a:rPr lang="en-US" altLang="en-US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ương đương không?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ung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alt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au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ưng chênh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8)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ôi chênh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.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ư </a:t>
            </a:r>
            <a:r>
              <a:rPr lang="vi-VN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vi-VN" altLang="en-US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altLang="en-US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altLang="en-US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altLang="en-US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vi-VN" altLang="en-US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vi-VN" altLang="en-US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altLang="en-US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vi-VN" altLang="en-US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altLang="en-US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vi-VN" altLang="en-US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altLang="en-US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ương đương</a:t>
            </a:r>
            <a:r>
              <a:rPr lang="en-US" altLang="en-US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b="1" i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C69E5469-D55D-2098-3F0C-8FA085872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561339"/>
              </p:ext>
            </p:extLst>
          </p:nvPr>
        </p:nvGraphicFramePr>
        <p:xfrm>
          <a:off x="7999412" y="609600"/>
          <a:ext cx="99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00" r:id="rId3" imgW="419235" imgH="254207" progId="Equation.DSMT4">
                  <p:embed/>
                </p:oleObj>
              </mc:Choice>
              <mc:Fallback>
                <p:oleObj r:id="rId3" imgW="419235" imgH="254207" progId="Equation.DSMT4">
                  <p:embed/>
                  <p:pic>
                    <p:nvPicPr>
                      <p:cNvPr id="7172" name="Object 4">
                        <a:extLst>
                          <a:ext uri="{FF2B5EF4-FFF2-40B4-BE49-F238E27FC236}">
                            <a16:creationId xmlns:a16="http://schemas.microsoft.com/office/drawing/2014/main" id="{C69E5469-D55D-2098-3F0C-8FA085872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12" y="609600"/>
                        <a:ext cx="990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1B2D094D-2459-9CBC-F63C-F776E92AD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605824"/>
              </p:ext>
            </p:extLst>
          </p:nvPr>
        </p:nvGraphicFramePr>
        <p:xfrm>
          <a:off x="7923212" y="1066800"/>
          <a:ext cx="91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01" r:id="rId5" imgW="419235" imgH="254207" progId="Equation.DSMT4">
                  <p:embed/>
                </p:oleObj>
              </mc:Choice>
              <mc:Fallback>
                <p:oleObj r:id="rId5" imgW="419235" imgH="254207" progId="Equation.DSMT4">
                  <p:embed/>
                  <p:pic>
                    <p:nvPicPr>
                      <p:cNvPr id="7173" name="Object 5">
                        <a:extLst>
                          <a:ext uri="{FF2B5EF4-FFF2-40B4-BE49-F238E27FC236}">
                            <a16:creationId xmlns:a16="http://schemas.microsoft.com/office/drawing/2014/main" id="{1B2D094D-2459-9CBC-F63C-F776E92AD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2" y="1066800"/>
                        <a:ext cx="914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79</TotalTime>
  <Words>1312</Words>
  <Application>Microsoft Office PowerPoint</Application>
  <PresentationFormat>Custom</PresentationFormat>
  <Paragraphs>90</Paragraphs>
  <Slides>1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.VnCentury SchoolbookH</vt:lpstr>
      <vt:lpstr>Arial</vt:lpstr>
      <vt:lpstr>Calibri</vt:lpstr>
      <vt:lpstr>Times New Roman</vt:lpstr>
      <vt:lpstr>Trade Gothic Inline</vt:lpstr>
      <vt:lpstr>Wingdings</vt:lpstr>
      <vt:lpstr>Office Theme</vt:lpstr>
      <vt:lpstr>Document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Vì sao cần có khái niệm độ lệch chuẩn.</vt:lpstr>
      <vt:lpstr>       Bạn Hoà:   6, 7, 8, 4, 5, 6 Bạn Bình:   10, 2, 3, 9</vt:lpstr>
      <vt:lpstr>       Bạn Hoà:   6, 7, 8, 4, 5, 6    Bạn Bình:   10, 2, 3, 9</vt:lpstr>
      <vt:lpstr>      Bạn Hoà :   6, 7, 8, 4, 5, 6     Bạn Bình:   10, 2, 3, 9</vt:lpstr>
      <vt:lpstr> Bạn Hoà:   6, 7, 8, 4, 5, 6     Bạn Bình:   10, 2, 3, 9</vt:lpstr>
      <vt:lpstr>Ý NGHĨA CỦA PHƯƠNG SAI VÀ ĐỘ LỆCH CHUẨ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1136</cp:revision>
  <dcterms:created xsi:type="dcterms:W3CDTF">2021-08-04T05:24:17Z</dcterms:created>
  <dcterms:modified xsi:type="dcterms:W3CDTF">2022-12-06T18:45:19Z</dcterms:modified>
</cp:coreProperties>
</file>